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285" w:rsidRPr="00072285" w:rsidRDefault="00EB1D50" w:rsidP="00072285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2.3.2. Feste Rolle</w:t>
      </w:r>
    </w:p>
    <w:p w:rsidR="001351E8" w:rsidRPr="00EB1D50" w:rsidRDefault="0041503A" w:rsidP="001351E8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96" type="#_x0000_t202" style="position:absolute;margin-left:166.9pt;margin-top:-.6pt;width:189pt;height:152pt;z-index:251692032" filled="f" stroked="f">
            <v:textbox>
              <w:txbxContent>
                <w:p w:rsidR="00EB1D50" w:rsidRPr="00EB1D50" w:rsidRDefault="00EB1D50" w:rsidP="00EB1D50">
                  <w:pPr>
                    <w:jc w:val="both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EB1D50">
                    <w:rPr>
                      <w:rFonts w:asciiTheme="minorHAnsi" w:hAnsiTheme="minorHAnsi"/>
                      <w:noProof/>
                      <w:sz w:val="22"/>
                      <w:szCs w:val="22"/>
                    </w:rPr>
                    <w:t xml:space="preserve">Eine feste Rolle ist an einer bestimmten Stelle </w:t>
                  </w: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(z. B. Mast) befe</w:t>
                  </w: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s</w:t>
                  </w: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tigt.</w:t>
                  </w:r>
                </w:p>
                <w:p w:rsidR="00EB1D50" w:rsidRDefault="00EB1D50" w:rsidP="00EB1D50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Mit festen Rollen wird die Kraftric</w:t>
                  </w: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h</w:t>
                  </w: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tung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 xml:space="preserve"> </w:t>
                  </w:r>
                  <w:r w:rsidRPr="00EB1D50">
                    <w:rPr>
                      <w:rFonts w:asciiTheme="minorHAnsi" w:hAnsiTheme="minorHAnsi"/>
                      <w:sz w:val="22"/>
                      <w:szCs w:val="22"/>
                    </w:rPr>
                    <w:t>geändert. Es lässt sich keine Kraft sparen</w: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>.</w:t>
                  </w:r>
                </w:p>
                <w:p w:rsidR="00EB1D50" w:rsidRPr="00EB1D50" w:rsidRDefault="00EB1D50" w:rsidP="00EB1D50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  <w:p w:rsidR="00EB1D50" w:rsidRPr="00EB1D50" w:rsidRDefault="00EB1D50">
                  <w:pPr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EB1D50"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  <w:object w:dxaOrig="84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2pt;height:17.25pt" o:ole="" fillcolor="window">
                        <v:imagedata r:id="rId6" o:title=""/>
                      </v:shape>
                      <o:OLEObject Type="Embed" ProgID="Equation.DSMT4" ShapeID="_x0000_i1025" DrawAspect="Content" ObjectID="_1550387823" r:id="rId7"/>
                    </w:object>
                  </w:r>
                  <w:r>
                    <w:rPr>
                      <w:rFonts w:asciiTheme="minorHAnsi" w:hAnsiTheme="minorHAnsi"/>
                      <w:sz w:val="22"/>
                      <w:szCs w:val="22"/>
                    </w:rPr>
                    <w:tab/>
                  </w:r>
                  <w:r w:rsidRPr="00EB1D50">
                    <w:rPr>
                      <w:rFonts w:asciiTheme="minorHAnsi" w:hAnsiTheme="minorHAnsi"/>
                      <w:position w:val="-12"/>
                      <w:sz w:val="22"/>
                      <w:szCs w:val="22"/>
                    </w:rPr>
                    <w:object w:dxaOrig="880" w:dyaOrig="340">
                      <v:shape id="_x0000_i1026" type="#_x0000_t75" style="width:44.25pt;height:17.25pt" o:ole="" fillcolor="window">
                        <v:imagedata r:id="rId8" o:title=""/>
                      </v:shape>
                      <o:OLEObject Type="Embed" ProgID="Equation.DSMT4" ShapeID="_x0000_i1026" DrawAspect="Content" ObjectID="_1550387824" r:id="rId9"/>
                    </w:object>
                  </w:r>
                </w:p>
              </w:txbxContent>
            </v:textbox>
          </v:shape>
        </w:pict>
      </w:r>
    </w:p>
    <w:p w:rsidR="00EB1D50" w:rsidRDefault="0041503A" w:rsidP="00EB1D50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276" style="position:absolute;margin-left:16.15pt;margin-top:5.1pt;width:129pt;height:196.7pt;z-index:251691008" coordorigin="1740,11217" coordsize="2580,3934" o:allowincell="f">
            <v:group id="_x0000_s1277" style="position:absolute;left:1740;top:11217;width:1984;height:3934" coordorigin="1740,11217" coordsize="992,1966">
              <v:rect id="_x0000_s1278" style="position:absolute;left:1882;top:11249;width:49;height:1934"/>
              <v:rect id="_x0000_s1279" style="position:absolute;left:1740;top:11333;width:992;height:49"/>
              <v:group id="_x0000_s1280" style="position:absolute;left:2186;top:11217;width:415;height:1488" coordorigin="6716,12574" coordsize="415,1488">
                <v:oval id="_x0000_s1281" style="position:absolute;left:6847;top:12574;width:284;height:284"/>
                <v:line id="_x0000_s1282" style="position:absolute" from="6847,12716" to="6847,13473" strokeweight="1.5pt"/>
                <v:line id="_x0000_s1283" style="position:absolute" from="7130,12711" to="7130,13704" strokeweight="1.5pt"/>
                <v:oval id="_x0000_s1284" style="position:absolute;left:6973;top:12701;width:30;height:30" fillcolor="black"/>
                <v:rect id="_x0000_s1285" style="position:absolute;left:6830;top:13468;width:29;height:410"/>
                <v:rect id="_x0000_s1286" style="position:absolute;left:6716;top:13783;width:263;height:279" fillcolor="silver"/>
              </v:group>
            </v:group>
            <v:line id="_x0000_s1287" style="position:absolute" from="3465,13485" to="3465,14325" strokecolor="lime">
              <v:stroke endarrow="block"/>
            </v:line>
            <v:line id="_x0000_s1288" style="position:absolute" from="2925,13920" to="2925,14760" strokecolor="lime">
              <v:stroke startarrow="oval" endarrow="block"/>
            </v:line>
            <v:line id="_x0000_s1289" style="position:absolute;flip:y" from="2910,13035" to="2910,13875" strokecolor="lime">
              <v:stroke endarrow="block"/>
            </v:line>
            <v:line id="_x0000_s1290" style="position:absolute" from="2355,12870" to="2355,13635">
              <v:stroke startarrow="block" endarrow="block"/>
            </v:line>
            <v:line id="_x0000_s1291" style="position:absolute" from="4215,13485" to="4215,14250">
              <v:stroke startarrow="block" endarrow="block"/>
            </v:line>
            <v:line id="_x0000_s1292" style="position:absolute;flip:x" from="2280,13635" to="2595,13635"/>
            <v:line id="_x0000_s1293" style="position:absolute;flip:x" from="2280,12885" to="2595,12885"/>
            <v:line id="_x0000_s1294" style="position:absolute;flip:x" from="3465,14280" to="4245,14280"/>
            <v:line id="_x0000_s1295" style="position:absolute;flip:x y" from="3450,13470" to="4320,13470"/>
          </v:group>
        </w:pict>
      </w:r>
    </w:p>
    <w:p w:rsid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color w:val="FF0000"/>
          <w:sz w:val="22"/>
          <w:szCs w:val="22"/>
        </w:rPr>
      </w:pP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</w:p>
    <w:p w:rsidR="00EB1D50" w:rsidRPr="00EB1D50" w:rsidRDefault="00EB1D50" w:rsidP="00EB1D50">
      <w:pPr>
        <w:rPr>
          <w:rFonts w:asciiTheme="minorHAnsi" w:hAnsiTheme="minorHAnsi"/>
          <w:color w:val="00FF00"/>
          <w:sz w:val="22"/>
          <w:szCs w:val="22"/>
          <w:vertAlign w:val="subscript"/>
        </w:rPr>
      </w:pPr>
      <w:r w:rsidRPr="00EB1D50">
        <w:rPr>
          <w:rFonts w:asciiTheme="minorHAnsi" w:hAnsiTheme="minorHAnsi"/>
          <w:sz w:val="22"/>
          <w:szCs w:val="22"/>
        </w:rPr>
        <w:tab/>
        <w:t xml:space="preserve">     </w:t>
      </w:r>
      <w:proofErr w:type="spellStart"/>
      <w:r w:rsidRPr="00EB1D50">
        <w:rPr>
          <w:rFonts w:asciiTheme="minorHAnsi" w:hAnsiTheme="minorHAnsi"/>
          <w:sz w:val="22"/>
          <w:szCs w:val="22"/>
        </w:rPr>
        <w:t>s</w:t>
      </w:r>
      <w:r w:rsidRPr="00EB1D50">
        <w:rPr>
          <w:rFonts w:asciiTheme="minorHAnsi" w:hAnsiTheme="minorHAnsi"/>
          <w:sz w:val="22"/>
          <w:szCs w:val="22"/>
          <w:vertAlign w:val="subscript"/>
        </w:rPr>
        <w:t>Hub</w:t>
      </w:r>
      <w:proofErr w:type="spellEnd"/>
      <w:r w:rsidRPr="00EB1D50">
        <w:rPr>
          <w:rFonts w:asciiTheme="minorHAnsi" w:hAnsiTheme="minorHAnsi"/>
          <w:sz w:val="22"/>
          <w:szCs w:val="22"/>
          <w:vertAlign w:val="subscript"/>
        </w:rPr>
        <w:t xml:space="preserve">    </w:t>
      </w:r>
      <w:r w:rsidRPr="00EB1D50">
        <w:rPr>
          <w:rFonts w:asciiTheme="minorHAnsi" w:hAnsiTheme="minorHAnsi"/>
          <w:sz w:val="22"/>
          <w:szCs w:val="22"/>
        </w:rPr>
        <w:t xml:space="preserve">  </w:t>
      </w:r>
      <w:proofErr w:type="spellStart"/>
      <w:r w:rsidRPr="00EB1D50">
        <w:rPr>
          <w:rFonts w:asciiTheme="minorHAnsi" w:hAnsiTheme="minorHAnsi"/>
          <w:color w:val="00FF00"/>
          <w:sz w:val="22"/>
          <w:szCs w:val="22"/>
        </w:rPr>
        <w:t>F</w:t>
      </w:r>
      <w:r w:rsidRPr="00EB1D50">
        <w:rPr>
          <w:rFonts w:asciiTheme="minorHAnsi" w:hAnsiTheme="minorHAnsi"/>
          <w:color w:val="00FF00"/>
          <w:sz w:val="22"/>
          <w:szCs w:val="22"/>
          <w:vertAlign w:val="subscript"/>
        </w:rPr>
        <w:t>Hub</w:t>
      </w:r>
      <w:proofErr w:type="spellEnd"/>
    </w:p>
    <w:p w:rsidR="00EB1D50" w:rsidRPr="00EB1D50" w:rsidRDefault="00EB1D50" w:rsidP="00EB1D50">
      <w:pPr>
        <w:rPr>
          <w:rFonts w:asciiTheme="minorHAnsi" w:hAnsiTheme="minorHAnsi"/>
          <w:color w:val="FF0000"/>
          <w:sz w:val="22"/>
          <w:szCs w:val="22"/>
        </w:rPr>
      </w:pP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</w:p>
    <w:p w:rsidR="00EB1D50" w:rsidRPr="00EB1D50" w:rsidRDefault="00EB1D50" w:rsidP="00EB1D50">
      <w:pPr>
        <w:rPr>
          <w:rFonts w:asciiTheme="minorHAnsi" w:hAnsiTheme="minorHAnsi"/>
          <w:color w:val="00FF00"/>
          <w:sz w:val="22"/>
          <w:szCs w:val="22"/>
          <w:vertAlign w:val="subscript"/>
        </w:rPr>
      </w:pP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</w:r>
      <w:proofErr w:type="spellStart"/>
      <w:r w:rsidRPr="00EB1D50">
        <w:rPr>
          <w:rFonts w:asciiTheme="minorHAnsi" w:hAnsiTheme="minorHAnsi"/>
          <w:color w:val="00FF00"/>
          <w:sz w:val="22"/>
          <w:szCs w:val="22"/>
        </w:rPr>
        <w:t>F</w:t>
      </w:r>
      <w:r w:rsidRPr="00EB1D50">
        <w:rPr>
          <w:rFonts w:asciiTheme="minorHAnsi" w:hAnsiTheme="minorHAnsi"/>
          <w:color w:val="00FF00"/>
          <w:sz w:val="22"/>
          <w:szCs w:val="22"/>
          <w:vertAlign w:val="subscript"/>
        </w:rPr>
        <w:t>Zug</w:t>
      </w:r>
      <w:proofErr w:type="spellEnd"/>
      <w:r w:rsidRPr="00EB1D50">
        <w:rPr>
          <w:rFonts w:asciiTheme="minorHAnsi" w:hAnsiTheme="minorHAnsi"/>
          <w:color w:val="00FF00"/>
          <w:sz w:val="22"/>
          <w:szCs w:val="22"/>
        </w:rPr>
        <w:tab/>
      </w:r>
      <w:proofErr w:type="spellStart"/>
      <w:r w:rsidRPr="00EB1D50">
        <w:rPr>
          <w:rFonts w:asciiTheme="minorHAnsi" w:hAnsiTheme="minorHAnsi"/>
          <w:sz w:val="22"/>
          <w:szCs w:val="22"/>
        </w:rPr>
        <w:t>s</w:t>
      </w:r>
      <w:r w:rsidRPr="00EB1D50">
        <w:rPr>
          <w:rFonts w:asciiTheme="minorHAnsi" w:hAnsiTheme="minorHAnsi"/>
          <w:sz w:val="22"/>
          <w:szCs w:val="22"/>
          <w:vertAlign w:val="subscript"/>
        </w:rPr>
        <w:t>Zug</w:t>
      </w:r>
      <w:proofErr w:type="spellEnd"/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color w:val="00FF00"/>
          <w:sz w:val="22"/>
          <w:szCs w:val="22"/>
          <w:vertAlign w:val="subscript"/>
        </w:rPr>
      </w:pPr>
      <w:r w:rsidRPr="00EB1D50">
        <w:rPr>
          <w:rFonts w:asciiTheme="minorHAnsi" w:hAnsiTheme="minorHAnsi"/>
          <w:sz w:val="22"/>
          <w:szCs w:val="22"/>
        </w:rPr>
        <w:tab/>
      </w:r>
      <w:r w:rsidRPr="00EB1D50">
        <w:rPr>
          <w:rFonts w:asciiTheme="minorHAnsi" w:hAnsiTheme="minorHAnsi"/>
          <w:sz w:val="22"/>
          <w:szCs w:val="22"/>
        </w:rPr>
        <w:tab/>
        <w:t xml:space="preserve">    </w:t>
      </w:r>
      <w:r w:rsidRPr="00EB1D50">
        <w:rPr>
          <w:rFonts w:asciiTheme="minorHAnsi" w:hAnsiTheme="minorHAnsi"/>
          <w:color w:val="00FF00"/>
          <w:sz w:val="22"/>
          <w:szCs w:val="22"/>
        </w:rPr>
        <w:t>F</w:t>
      </w:r>
      <w:r w:rsidRPr="00EB1D50">
        <w:rPr>
          <w:rFonts w:asciiTheme="minorHAnsi" w:hAnsiTheme="minorHAnsi"/>
          <w:color w:val="00FF00"/>
          <w:sz w:val="22"/>
          <w:szCs w:val="22"/>
          <w:vertAlign w:val="subscript"/>
        </w:rPr>
        <w:t>G</w:t>
      </w:r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EB1D50">
      <w:pPr>
        <w:rPr>
          <w:rFonts w:asciiTheme="minorHAnsi" w:hAnsiTheme="minorHAnsi"/>
          <w:sz w:val="22"/>
          <w:szCs w:val="22"/>
        </w:rPr>
      </w:pPr>
    </w:p>
    <w:p w:rsidR="00EB1D50" w:rsidRPr="00EB1D50" w:rsidRDefault="00EB1D50" w:rsidP="001351E8">
      <w:pPr>
        <w:rPr>
          <w:rFonts w:asciiTheme="minorHAnsi" w:hAnsiTheme="minorHAnsi"/>
          <w:sz w:val="22"/>
          <w:szCs w:val="22"/>
        </w:rPr>
      </w:pPr>
    </w:p>
    <w:p w:rsidR="006E0E66" w:rsidRPr="00C35A89" w:rsidRDefault="006E0E66">
      <w:pPr>
        <w:rPr>
          <w:rFonts w:asciiTheme="minorHAnsi" w:hAnsiTheme="minorHAnsi"/>
          <w:sz w:val="20"/>
        </w:rPr>
      </w:pPr>
    </w:p>
    <w:sectPr w:rsidR="006E0E66" w:rsidRPr="00C35A89" w:rsidSect="00B5286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9DF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6A1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09DC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503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57D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62B0"/>
    <w:rsid w:val="0089747E"/>
    <w:rsid w:val="00897AC9"/>
    <w:rsid w:val="008A1FF8"/>
    <w:rsid w:val="008A2BC3"/>
    <w:rsid w:val="008A34DC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156D"/>
    <w:rsid w:val="00B22819"/>
    <w:rsid w:val="00B23FE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2866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289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5A89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2FF7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F2C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D5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AEF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8830B6-9944-419E-A568-1F2A158B3F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</Words>
  <Characters>76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30:00Z</dcterms:created>
  <dcterms:modified xsi:type="dcterms:W3CDTF">2017-03-07T09:30:00Z</dcterms:modified>
</cp:coreProperties>
</file>